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354" r:id="rId3"/>
    <p:sldId id="359" r:id="rId4"/>
    <p:sldId id="360" r:id="rId5"/>
    <p:sldId id="368" r:id="rId6"/>
    <p:sldId id="369" r:id="rId7"/>
    <p:sldId id="370" r:id="rId8"/>
    <p:sldId id="378" r:id="rId9"/>
    <p:sldId id="377" r:id="rId10"/>
    <p:sldId id="361" r:id="rId11"/>
    <p:sldId id="362" r:id="rId12"/>
    <p:sldId id="363" r:id="rId13"/>
    <p:sldId id="364" r:id="rId14"/>
    <p:sldId id="365" r:id="rId15"/>
    <p:sldId id="366" r:id="rId16"/>
    <p:sldId id="367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46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3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9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9-9:50 AM  MWF  Olin 107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 Chapter 7 &amp; Appendices A-D</a:t>
            </a:r>
          </a:p>
          <a:p>
            <a:pPr marL="457200" lvl="2">
              <a:spcBef>
                <a:spcPct val="50000"/>
              </a:spcBef>
            </a:pPr>
            <a:r>
              <a:rPr lang="en-US" sz="2400" b="1" dirty="0" smtClean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Complex </a:t>
            </a: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variable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  <a:sym typeface="Wingdings" panose="05000000000000000000" pitchFamily="2" charset="2"/>
              </a:rPr>
              <a:t>Contour integral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876300" y="3276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28600" y="4191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20399"/>
              </p:ext>
            </p:extLst>
          </p:nvPr>
        </p:nvGraphicFramePr>
        <p:xfrm>
          <a:off x="762000" y="1066800"/>
          <a:ext cx="707189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7" name="数式" r:id="rId3" imgW="2336760" imgH="482400" progId="Equation.3">
                  <p:embed/>
                </p:oleObj>
              </mc:Choice>
              <mc:Fallback>
                <p:oleObj name="数式" r:id="rId3" imgW="2336760" imgH="482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066800"/>
                        <a:ext cx="707189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838200" y="2667000"/>
            <a:ext cx="7848600" cy="3581400"/>
            <a:chOff x="838200" y="2667000"/>
            <a:chExt cx="7848600" cy="35814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4305300" y="2743200"/>
              <a:ext cx="0" cy="3505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91400" y="46482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Re(z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+mj-lt"/>
                </a:rPr>
                <a:t>Im</a:t>
              </a:r>
              <a:r>
                <a:rPr lang="en-US" sz="2400" dirty="0" smtClean="0">
                  <a:latin typeface="+mj-lt"/>
                </a:rPr>
                <a:t>(z)</a:t>
              </a: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838200" y="4191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8185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33978"/>
              </p:ext>
            </p:extLst>
          </p:nvPr>
        </p:nvGraphicFramePr>
        <p:xfrm>
          <a:off x="908113" y="609600"/>
          <a:ext cx="80072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8" name="数式" r:id="rId3" imgW="3124080" imgH="393480" progId="Equation.3">
                  <p:embed/>
                </p:oleObj>
              </mc:Choice>
              <mc:Fallback>
                <p:oleObj name="数式" r:id="rId3" imgW="31240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113" y="609600"/>
                        <a:ext cx="800728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28600" y="16764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z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777059"/>
              </p:ext>
            </p:extLst>
          </p:nvPr>
        </p:nvGraphicFramePr>
        <p:xfrm>
          <a:off x="1781175" y="5218113"/>
          <a:ext cx="566420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49" name="数式" r:id="rId5" imgW="2209680" imgH="469800" progId="Equation.3">
                  <p:embed/>
                </p:oleObj>
              </mc:Choice>
              <mc:Fallback>
                <p:oleObj name="数式" r:id="rId5" imgW="22096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218113"/>
                        <a:ext cx="566420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61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28600" y="6096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z’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z’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Oval 12"/>
          <p:cNvSpPr/>
          <p:nvPr/>
        </p:nvSpPr>
        <p:spPr>
          <a:xfrm>
            <a:off x="5715000" y="20193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38800" y="2375207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33800" y="2590800"/>
            <a:ext cx="11430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682433"/>
              </p:ext>
            </p:extLst>
          </p:nvPr>
        </p:nvGraphicFramePr>
        <p:xfrm>
          <a:off x="533400" y="3200400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6" name="数式" r:id="rId3" imgW="3047760" imgH="965160" progId="Equation.3">
                  <p:embed/>
                </p:oleObj>
              </mc:Choice>
              <mc:Fallback>
                <p:oleObj name="数式" r:id="rId3" imgW="30477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96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272955"/>
              </p:ext>
            </p:extLst>
          </p:nvPr>
        </p:nvGraphicFramePr>
        <p:xfrm>
          <a:off x="838200" y="461665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6" name="数式" r:id="rId3" imgW="3047760" imgH="965160" progId="Equation.3">
                  <p:embed/>
                </p:oleObj>
              </mc:Choice>
              <mc:Fallback>
                <p:oleObj name="数式" r:id="rId3" imgW="30477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61665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724474"/>
              </p:ext>
            </p:extLst>
          </p:nvPr>
        </p:nvGraphicFramePr>
        <p:xfrm>
          <a:off x="1109662" y="3276600"/>
          <a:ext cx="7577138" cy="220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7" name="数式" r:id="rId5" imgW="3314520" imgH="965160" progId="Equation.3">
                  <p:embed/>
                </p:oleObj>
              </mc:Choice>
              <mc:Fallback>
                <p:oleObj name="数式" r:id="rId5" imgW="331452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2" y="3276600"/>
                        <a:ext cx="7577138" cy="2207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638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  relationships</a:t>
            </a:r>
          </a:p>
        </p:txBody>
      </p:sp>
    </p:spTree>
    <p:extLst>
      <p:ext uri="{BB962C8B-B14F-4D97-AF65-F5344CB8AC3E}">
        <p14:creationId xmlns:p14="http://schemas.microsoft.com/office/powerpoint/2010/main" val="71632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evaluating principal parts integr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02928"/>
              </p:ext>
            </p:extLst>
          </p:nvPr>
        </p:nvGraphicFramePr>
        <p:xfrm>
          <a:off x="133235" y="1102521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83" name="Equation" r:id="rId3" imgW="5663880" imgH="723600" progId="Equation.DSMT4">
                  <p:embed/>
                </p:oleObj>
              </mc:Choice>
              <mc:Fallback>
                <p:oleObj name="Equation" r:id="rId3" imgW="56638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35" y="1102521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’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0" y="2514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y’</a:t>
            </a:r>
          </a:p>
        </p:txBody>
      </p:sp>
      <p:sp>
        <p:nvSpPr>
          <p:cNvPr id="13" name="Oval 12"/>
          <p:cNvSpPr/>
          <p:nvPr/>
        </p:nvSpPr>
        <p:spPr>
          <a:xfrm>
            <a:off x="6553200" y="5048450"/>
            <a:ext cx="91440" cy="914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828800" y="5095775"/>
            <a:ext cx="4648200" cy="7620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705600" y="5167312"/>
            <a:ext cx="1066800" cy="14288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8534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’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0" y="25146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(x’)</a:t>
            </a:r>
          </a:p>
        </p:txBody>
      </p:sp>
      <p:sp>
        <p:nvSpPr>
          <p:cNvPr id="7" name="Rectangle 6"/>
          <p:cNvSpPr/>
          <p:nvPr/>
        </p:nvSpPr>
        <p:spPr>
          <a:xfrm>
            <a:off x="4953000" y="4222750"/>
            <a:ext cx="457200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733799" y="5060950"/>
            <a:ext cx="457201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sp>
        <p:nvSpPr>
          <p:cNvPr id="9" name="TextBox 8"/>
          <p:cNvSpPr txBox="1"/>
          <p:nvPr/>
        </p:nvSpPr>
        <p:spPr>
          <a:xfrm>
            <a:off x="4800600" y="5143500"/>
            <a:ext cx="30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200400" y="4572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-2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194126" y="5130452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2L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962400" y="4572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-L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443932"/>
              </p:ext>
            </p:extLst>
          </p:nvPr>
        </p:nvGraphicFramePr>
        <p:xfrm>
          <a:off x="966462" y="375064"/>
          <a:ext cx="66535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7" name="Equation" r:id="rId3" imgW="5410080" imgH="2044440" progId="Equation.DSMT4">
                  <p:embed/>
                </p:oleObj>
              </mc:Choice>
              <mc:Fallback>
                <p:oleObj name="Equation" r:id="rId3" imgW="541008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6462" y="375064"/>
                        <a:ext cx="665353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361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87412"/>
              </p:ext>
            </p:extLst>
          </p:nvPr>
        </p:nvGraphicFramePr>
        <p:xfrm>
          <a:off x="285635" y="685800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8" name="Equation" r:id="rId3" imgW="5663880" imgH="723600" progId="Equation.DSMT4">
                  <p:embed/>
                </p:oleObj>
              </mc:Choice>
              <mc:Fallback>
                <p:oleObj name="Equation" r:id="rId3" imgW="56638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35" y="685800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00117"/>
              </p:ext>
            </p:extLst>
          </p:nvPr>
        </p:nvGraphicFramePr>
        <p:xfrm>
          <a:off x="3505200" y="1781175"/>
          <a:ext cx="482360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9" name="Equation" r:id="rId5" imgW="2260440" imgH="723600" progId="Equation.DSMT4">
                  <p:embed/>
                </p:oleObj>
              </mc:Choice>
              <mc:Fallback>
                <p:oleObj name="Equation" r:id="rId5" imgW="22604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1781175"/>
                        <a:ext cx="4823603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239466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our exampl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3014" y="3325812"/>
            <a:ext cx="8515350" cy="288655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036365" y="3950493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accent1"/>
                </a:solidFill>
                <a:latin typeface="+mj-lt"/>
              </a:rPr>
              <a:t>b(x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19800" y="53295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a(x)</a:t>
            </a:r>
          </a:p>
        </p:txBody>
      </p:sp>
    </p:spTree>
    <p:extLst>
      <p:ext uri="{BB962C8B-B14F-4D97-AF65-F5344CB8AC3E}">
        <p14:creationId xmlns:p14="http://schemas.microsoft.com/office/powerpoint/2010/main" val="2375737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-3208" y="3124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992" y="990600"/>
            <a:ext cx="8690008" cy="4894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2099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27" t="12312" r="14864" b="12228"/>
          <a:stretch/>
        </p:blipFill>
        <p:spPr bwMode="auto">
          <a:xfrm>
            <a:off x="182331" y="880653"/>
            <a:ext cx="8779338" cy="4945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V="1">
            <a:off x="6553200" y="4953000"/>
            <a:ext cx="0" cy="14033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6019800" y="5867400"/>
            <a:ext cx="1143000" cy="4445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6324600" y="5638800"/>
            <a:ext cx="457200" cy="457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cxnSpLocks noChangeAspect="1"/>
          </p:cNvCxnSpPr>
          <p:nvPr/>
        </p:nvCxnSpPr>
        <p:spPr>
          <a:xfrm flipH="1" flipV="1">
            <a:off x="6705600" y="5638800"/>
            <a:ext cx="76200" cy="152400"/>
          </a:xfrm>
          <a:prstGeom prst="straightConnector1">
            <a:avLst/>
          </a:prstGeom>
          <a:ln w="25400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781799" y="5047967"/>
            <a:ext cx="1828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unter-clockwis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24740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07" t="12598" r="14000" b="54844"/>
          <a:stretch/>
        </p:blipFill>
        <p:spPr bwMode="auto">
          <a:xfrm>
            <a:off x="217262" y="1371600"/>
            <a:ext cx="8850538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92810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2119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89" t="35065" r="13958" b="9878"/>
          <a:stretch/>
        </p:blipFill>
        <p:spPr bwMode="auto">
          <a:xfrm>
            <a:off x="76200" y="1192605"/>
            <a:ext cx="8955390" cy="3607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2957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10620"/>
              </p:ext>
            </p:extLst>
          </p:nvPr>
        </p:nvGraphicFramePr>
        <p:xfrm>
          <a:off x="2498725" y="164008"/>
          <a:ext cx="36131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96" name="数式" r:id="rId3" imgW="1409400" imgH="469800" progId="Equation.3">
                  <p:embed/>
                </p:oleObj>
              </mc:Choice>
              <mc:Fallback>
                <p:oleObj name="数式" r:id="rId3" imgW="1409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725" y="164008"/>
                        <a:ext cx="36131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98120" y="1181100"/>
            <a:ext cx="8869680" cy="3581400"/>
            <a:chOff x="228600" y="2667000"/>
            <a:chExt cx="8869680" cy="3581400"/>
          </a:xfrm>
        </p:grpSpPr>
        <p:sp>
          <p:nvSpPr>
            <p:cNvPr id="8" name="Oval 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838200" y="2667000"/>
              <a:ext cx="8260080" cy="3581400"/>
              <a:chOff x="838200" y="2667000"/>
              <a:chExt cx="8260080" cy="3581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z)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1" name="Straight Arrow Connector 10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Oval 15"/>
          <p:cNvSpPr/>
          <p:nvPr/>
        </p:nvSpPr>
        <p:spPr>
          <a:xfrm>
            <a:off x="484632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50520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38600" y="2971800"/>
            <a:ext cx="609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64948"/>
              </p:ext>
            </p:extLst>
          </p:nvPr>
        </p:nvGraphicFramePr>
        <p:xfrm>
          <a:off x="427383" y="3096545"/>
          <a:ext cx="6684645" cy="3389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97" name="Equation" r:id="rId5" imgW="4787640" imgH="2425680" progId="Equation.DSMT4">
                  <p:embed/>
                </p:oleObj>
              </mc:Choice>
              <mc:Fallback>
                <p:oleObj name="Equation" r:id="rId5" imgW="4787640" imgH="2425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83" y="3096545"/>
                        <a:ext cx="6684645" cy="33891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7234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10645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891665"/>
              </p:ext>
            </p:extLst>
          </p:nvPr>
        </p:nvGraphicFramePr>
        <p:xfrm>
          <a:off x="1716088" y="1951038"/>
          <a:ext cx="562768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11" name="Equation" r:id="rId3" imgW="4051080" imgH="1079280" progId="Equation.DSMT4">
                  <p:embed/>
                </p:oleObj>
              </mc:Choice>
              <mc:Fallback>
                <p:oleObj name="Equation" r:id="rId3" imgW="405108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6088" y="1951038"/>
                        <a:ext cx="5627687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" y="3657600"/>
            <a:ext cx="8869680" cy="3048000"/>
            <a:chOff x="228600" y="2667000"/>
            <a:chExt cx="8869680" cy="3048000"/>
          </a:xfrm>
        </p:grpSpPr>
        <p:sp>
          <p:nvSpPr>
            <p:cNvPr id="10" name="Oval 9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z)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3" name="Straight Arrow Connector 12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Oval 18"/>
          <p:cNvSpPr/>
          <p:nvPr/>
        </p:nvSpPr>
        <p:spPr>
          <a:xfrm>
            <a:off x="4152900" y="46101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09074"/>
              </p:ext>
            </p:extLst>
          </p:nvPr>
        </p:nvGraphicFramePr>
        <p:xfrm>
          <a:off x="2919080" y="990600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12" name="Equation" r:id="rId5" imgW="330120" imgH="215640" progId="Equation.DSMT4">
                  <p:embed/>
                </p:oleObj>
              </mc:Choice>
              <mc:Fallback>
                <p:oleObj name="Equation" r:id="rId5" imgW="330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9080" y="990600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099487"/>
              </p:ext>
            </p:extLst>
          </p:nvPr>
        </p:nvGraphicFramePr>
        <p:xfrm>
          <a:off x="2449513" y="5724525"/>
          <a:ext cx="36512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13" name="Equation" r:id="rId7" imgW="2057400" imgH="419040" progId="Equation.DSMT4">
                  <p:embed/>
                </p:oleObj>
              </mc:Choice>
              <mc:Fallback>
                <p:oleObj name="Equation" r:id="rId7" imgW="2057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9513" y="5724525"/>
                        <a:ext cx="36512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833582"/>
              </p:ext>
            </p:extLst>
          </p:nvPr>
        </p:nvGraphicFramePr>
        <p:xfrm>
          <a:off x="3616705" y="708847"/>
          <a:ext cx="4430015" cy="94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14" name="Equation" r:id="rId9" imgW="3149280" imgH="672840" progId="Equation.DSMT4">
                  <p:embed/>
                </p:oleObj>
              </mc:Choice>
              <mc:Fallback>
                <p:oleObj name="Equation" r:id="rId9" imgW="31492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6705" y="708847"/>
                        <a:ext cx="4430015" cy="94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399344" y="4476148"/>
            <a:ext cx="1259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ia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28022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629095"/>
              </p:ext>
            </p:extLst>
          </p:nvPr>
        </p:nvGraphicFramePr>
        <p:xfrm>
          <a:off x="664394" y="762000"/>
          <a:ext cx="7815211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6" name="Equation" r:id="rId3" imgW="4051080" imgH="2450880" progId="Equation.DSMT4">
                  <p:embed/>
                </p:oleObj>
              </mc:Choice>
              <mc:Fallback>
                <p:oleObj name="Equation" r:id="rId3" imgW="4051080" imgH="245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4394" y="762000"/>
                        <a:ext cx="7815211" cy="472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525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3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57" t="56784" r="36593" b="32124"/>
          <a:stretch/>
        </p:blipFill>
        <p:spPr bwMode="auto">
          <a:xfrm>
            <a:off x="571500" y="1371600"/>
            <a:ext cx="8001000" cy="1659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457200"/>
            <a:ext cx="811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auchy integral theorem for analytic function </a:t>
            </a:r>
            <a:r>
              <a:rPr lang="en-US" sz="2400" i="1" dirty="0" smtClean="0">
                <a:latin typeface="+mj-lt"/>
              </a:rPr>
              <a:t>f(z)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3577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45</TotalTime>
  <Words>264</Words>
  <Application>Microsoft Office PowerPoint</Application>
  <PresentationFormat>On-screen Show (4:3)</PresentationFormat>
  <Paragraphs>91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Wingdings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28</cp:revision>
  <cp:lastPrinted>2017-10-29T17:57:22Z</cp:lastPrinted>
  <dcterms:created xsi:type="dcterms:W3CDTF">2012-01-10T18:32:24Z</dcterms:created>
  <dcterms:modified xsi:type="dcterms:W3CDTF">2017-10-29T17:57:35Z</dcterms:modified>
</cp:coreProperties>
</file>